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7E08D0" w14:textId="77777777" w:rsidR="00B21FF2" w:rsidRDefault="00B21FF2">
      <w:r>
        <w:t>4-5/4-6</w:t>
      </w:r>
    </w:p>
    <w:p w14:paraId="382A9335" w14:textId="1F24DEDE" w:rsidR="0068119C" w:rsidRDefault="00E030F2">
      <w:r>
        <w:t>Factoring Polynomials</w:t>
      </w:r>
    </w:p>
    <w:p w14:paraId="545E31B8" w14:textId="1E94BEF5" w:rsidR="00E030F2" w:rsidRDefault="00E030F2" w:rsidP="00E030F2">
      <w:pPr>
        <w:pStyle w:val="ListParagraph"/>
        <w:numPr>
          <w:ilvl w:val="0"/>
          <w:numId w:val="2"/>
        </w:numPr>
      </w:pPr>
      <w:r>
        <w:t>GCF</w:t>
      </w:r>
      <w:r w:rsidR="00B21FF2">
        <w:t xml:space="preserve"> </w:t>
      </w:r>
    </w:p>
    <w:p w14:paraId="3CA6350A" w14:textId="421550DB" w:rsidR="00E030F2" w:rsidRDefault="00D600B2" w:rsidP="00E030F2">
      <w:pPr>
        <w:pStyle w:val="ListParagraph"/>
        <w:numPr>
          <w:ilvl w:val="0"/>
          <w:numId w:val="3"/>
        </w:numPr>
      </w:pPr>
      <w:r w:rsidRPr="00010327">
        <w:rPr>
          <w:position w:val="-6"/>
        </w:rPr>
        <w:object w:dxaOrig="1180" w:dyaOrig="320" w14:anchorId="30C9AB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16pt" o:ole="">
            <v:imagedata r:id="rId8" o:title=""/>
          </v:shape>
          <o:OLEObject Type="Embed" ProgID="Equation.DSMT4" ShapeID="_x0000_i1025" DrawAspect="Content" ObjectID="_1443601199" r:id="rId9"/>
        </w:object>
      </w:r>
      <w:r>
        <w:t xml:space="preserve">              2. </w:t>
      </w:r>
      <w:r w:rsidR="00C23F9A" w:rsidRPr="00010327">
        <w:rPr>
          <w:position w:val="-6"/>
        </w:rPr>
        <w:object w:dxaOrig="1440" w:dyaOrig="279" w14:anchorId="402E0F7F">
          <v:shape id="_x0000_i1026" type="#_x0000_t75" style="width:1in;height:14pt" o:ole="">
            <v:imagedata r:id="rId10" o:title=""/>
          </v:shape>
          <o:OLEObject Type="Embed" ProgID="Equation.DSMT4" ShapeID="_x0000_i1026" DrawAspect="Content" ObjectID="_1443601200" r:id="rId11"/>
        </w:object>
      </w:r>
    </w:p>
    <w:p w14:paraId="46CBB39B" w14:textId="77777777" w:rsidR="00C23F9A" w:rsidRDefault="00C23F9A" w:rsidP="00C23F9A"/>
    <w:p w14:paraId="4F4D8843" w14:textId="4082AD0B" w:rsidR="00E030F2" w:rsidRPr="00603817" w:rsidRDefault="00E030F2" w:rsidP="00E030F2">
      <w:pPr>
        <w:pStyle w:val="ListParagraph"/>
        <w:numPr>
          <w:ilvl w:val="0"/>
          <w:numId w:val="2"/>
        </w:numPr>
        <w:rPr>
          <w:color w:val="FF0000"/>
        </w:rPr>
      </w:pPr>
      <w:r>
        <w:t>Difference of 2 squares</w:t>
      </w:r>
      <w:r w:rsidR="00603817">
        <w:t xml:space="preserve">: </w:t>
      </w:r>
      <w:r w:rsidR="00603817" w:rsidRPr="00603817">
        <w:rPr>
          <w:color w:val="FF0000"/>
          <w:position w:val="-6"/>
        </w:rPr>
        <w:object w:dxaOrig="700" w:dyaOrig="320" w14:anchorId="3B216013">
          <v:shape id="_x0000_i1074" type="#_x0000_t75" style="width:35pt;height:16pt" o:ole="">
            <v:imagedata r:id="rId12" o:title=""/>
          </v:shape>
          <o:OLEObject Type="Embed" ProgID="Equation.DSMT4" ShapeID="_x0000_i1074" DrawAspect="Content" ObjectID="_1443601201" r:id="rId13"/>
        </w:object>
      </w:r>
      <w:r w:rsidR="00603817" w:rsidRPr="00603817">
        <w:rPr>
          <w:color w:val="FF0000"/>
        </w:rPr>
        <w:t>= (</w:t>
      </w:r>
      <w:proofErr w:type="spellStart"/>
      <w:r w:rsidR="00603817" w:rsidRPr="00603817">
        <w:rPr>
          <w:color w:val="FF0000"/>
        </w:rPr>
        <w:t>a+b</w:t>
      </w:r>
      <w:proofErr w:type="spellEnd"/>
      <w:r w:rsidR="00603817" w:rsidRPr="00603817">
        <w:rPr>
          <w:color w:val="FF0000"/>
        </w:rPr>
        <w:t>) (a-b)</w:t>
      </w:r>
    </w:p>
    <w:p w14:paraId="418B2525" w14:textId="05C8F605" w:rsidR="00C23F9A" w:rsidRDefault="00C23F9A" w:rsidP="00C23F9A">
      <w:pPr>
        <w:pStyle w:val="ListParagraph"/>
        <w:numPr>
          <w:ilvl w:val="0"/>
          <w:numId w:val="4"/>
        </w:numPr>
      </w:pPr>
      <w:r w:rsidRPr="00010327">
        <w:rPr>
          <w:position w:val="-6"/>
        </w:rPr>
        <w:object w:dxaOrig="960" w:dyaOrig="320" w14:anchorId="60487BDF">
          <v:shape id="_x0000_i1071" type="#_x0000_t75" style="width:48pt;height:16pt" o:ole="">
            <v:imagedata r:id="rId14" o:title=""/>
          </v:shape>
          <o:OLEObject Type="Embed" ProgID="Equation.DSMT4" ShapeID="_x0000_i1071" DrawAspect="Content" ObjectID="_1443601202" r:id="rId15"/>
        </w:object>
      </w:r>
      <w:r>
        <w:t xml:space="preserve">                   2. </w:t>
      </w:r>
      <w:r w:rsidRPr="00010327">
        <w:rPr>
          <w:position w:val="-6"/>
        </w:rPr>
        <w:object w:dxaOrig="680" w:dyaOrig="320" w14:anchorId="2EAE4AF7">
          <v:shape id="_x0000_i1072" type="#_x0000_t75" style="width:34pt;height:16pt" o:ole="">
            <v:imagedata r:id="rId16" o:title=""/>
          </v:shape>
          <o:OLEObject Type="Embed" ProgID="Equation.DSMT4" ShapeID="_x0000_i1072" DrawAspect="Content" ObjectID="_1443601203" r:id="rId17"/>
        </w:object>
      </w:r>
      <w:r>
        <w:t xml:space="preserve">               3. </w:t>
      </w:r>
      <w:r w:rsidRPr="00010327">
        <w:rPr>
          <w:position w:val="-10"/>
        </w:rPr>
        <w:object w:dxaOrig="1100" w:dyaOrig="360" w14:anchorId="53B94640">
          <v:shape id="_x0000_i1073" type="#_x0000_t75" style="width:55pt;height:18.5pt" o:ole="">
            <v:imagedata r:id="rId18" o:title=""/>
          </v:shape>
          <o:OLEObject Type="Embed" ProgID="Equation.DSMT4" ShapeID="_x0000_i1073" DrawAspect="Content" ObjectID="_1443601204" r:id="rId19"/>
        </w:object>
      </w:r>
    </w:p>
    <w:p w14:paraId="2806A866" w14:textId="77777777" w:rsidR="00C23F9A" w:rsidRDefault="00C23F9A" w:rsidP="00C23F9A"/>
    <w:p w14:paraId="5A3281A8" w14:textId="472B379B" w:rsidR="00C23F9A" w:rsidRDefault="00603817" w:rsidP="00C23F9A">
      <w:r>
        <w:t xml:space="preserve">                                                </w:t>
      </w:r>
    </w:p>
    <w:p w14:paraId="6C71650D" w14:textId="63F9FECE" w:rsidR="00E030F2" w:rsidRDefault="00E030F2" w:rsidP="00E030F2">
      <w:pPr>
        <w:pStyle w:val="ListParagraph"/>
        <w:numPr>
          <w:ilvl w:val="0"/>
          <w:numId w:val="2"/>
        </w:numPr>
      </w:pPr>
      <w:r>
        <w:t>Trinomials</w:t>
      </w:r>
      <w:r w:rsidR="00603817">
        <w:t xml:space="preserve"> ( Perfect Square Trinomials: </w:t>
      </w:r>
      <w:r w:rsidR="00603817" w:rsidRPr="00222ECB">
        <w:rPr>
          <w:position w:val="-14"/>
        </w:rPr>
        <w:object w:dxaOrig="2280" w:dyaOrig="440" w14:anchorId="7E5647FC">
          <v:shape id="_x0000_i1076" type="#_x0000_t75" style="width:114pt;height:22pt" o:ole="">
            <v:imagedata r:id="rId20" o:title=""/>
          </v:shape>
          <o:OLEObject Type="Embed" ProgID="Equation.DSMT4" ShapeID="_x0000_i1076" DrawAspect="Content" ObjectID="_1443601205" r:id="rId21"/>
        </w:object>
      </w:r>
      <w:r w:rsidR="00603817">
        <w:t>)</w:t>
      </w:r>
      <w:bookmarkStart w:id="0" w:name="_GoBack"/>
      <w:bookmarkEnd w:id="0"/>
    </w:p>
    <w:p w14:paraId="31F1F4BB" w14:textId="10BA7C6F" w:rsidR="00C23F9A" w:rsidRDefault="00C23F9A" w:rsidP="00C23F9A">
      <w:pPr>
        <w:pStyle w:val="ListParagraph"/>
        <w:numPr>
          <w:ilvl w:val="0"/>
          <w:numId w:val="5"/>
        </w:numPr>
      </w:pPr>
      <w:r w:rsidRPr="00010327">
        <w:rPr>
          <w:position w:val="-10"/>
        </w:rPr>
        <w:object w:dxaOrig="1700" w:dyaOrig="360" w14:anchorId="04A42807">
          <v:shape id="_x0000_i1030" type="#_x0000_t75" style="width:85pt;height:18.5pt" o:ole="">
            <v:imagedata r:id="rId22" o:title=""/>
          </v:shape>
          <o:OLEObject Type="Embed" ProgID="Equation.DSMT4" ShapeID="_x0000_i1030" DrawAspect="Content" ObjectID="_1443601206" r:id="rId23"/>
        </w:object>
      </w:r>
      <w:r>
        <w:t xml:space="preserve">               2. </w:t>
      </w:r>
      <w:r w:rsidRPr="00010327">
        <w:rPr>
          <w:position w:val="-6"/>
        </w:rPr>
        <w:object w:dxaOrig="1719" w:dyaOrig="320" w14:anchorId="4D2C8477">
          <v:shape id="_x0000_i1031" type="#_x0000_t75" style="width:86pt;height:16pt" o:ole="">
            <v:imagedata r:id="rId24" o:title=""/>
          </v:shape>
          <o:OLEObject Type="Embed" ProgID="Equation.DSMT4" ShapeID="_x0000_i1031" DrawAspect="Content" ObjectID="_1443601207" r:id="rId25"/>
        </w:object>
      </w:r>
      <w:r>
        <w:t xml:space="preserve">              3. </w:t>
      </w:r>
      <w:r w:rsidRPr="00010327">
        <w:rPr>
          <w:position w:val="-6"/>
        </w:rPr>
        <w:object w:dxaOrig="1420" w:dyaOrig="320" w14:anchorId="0FB43DFB">
          <v:shape id="_x0000_i1032" type="#_x0000_t75" style="width:71pt;height:16pt" o:ole="">
            <v:imagedata r:id="rId26" o:title=""/>
          </v:shape>
          <o:OLEObject Type="Embed" ProgID="Equation.DSMT4" ShapeID="_x0000_i1032" DrawAspect="Content" ObjectID="_1443601208" r:id="rId27"/>
        </w:object>
      </w:r>
    </w:p>
    <w:p w14:paraId="5D447548" w14:textId="77777777" w:rsidR="00C23F9A" w:rsidRDefault="00C23F9A" w:rsidP="00C23F9A"/>
    <w:p w14:paraId="038B4D6E" w14:textId="77777777" w:rsidR="00C23F9A" w:rsidRDefault="00C23F9A" w:rsidP="00C23F9A"/>
    <w:p w14:paraId="1226164F" w14:textId="77777777" w:rsidR="00C23F9A" w:rsidRDefault="00C23F9A" w:rsidP="00C23F9A"/>
    <w:p w14:paraId="553EA772" w14:textId="233BB699" w:rsidR="00E030F2" w:rsidRDefault="00612D22" w:rsidP="00E030F2">
      <w:pPr>
        <w:pStyle w:val="ListParagraph"/>
        <w:numPr>
          <w:ilvl w:val="0"/>
          <w:numId w:val="2"/>
        </w:numPr>
      </w:pPr>
      <w:r>
        <w:t>Factor</w:t>
      </w:r>
      <w:r w:rsidR="00E030F2">
        <w:t xml:space="preserve"> by Grouping</w:t>
      </w:r>
      <w:r w:rsidR="00B21FF2">
        <w:t xml:space="preserve"> </w:t>
      </w:r>
    </w:p>
    <w:p w14:paraId="247C7AB3" w14:textId="401AAFD6" w:rsidR="0075020E" w:rsidRDefault="0075020E" w:rsidP="0075020E">
      <w:pPr>
        <w:pStyle w:val="ListParagraph"/>
        <w:numPr>
          <w:ilvl w:val="0"/>
          <w:numId w:val="7"/>
        </w:numPr>
      </w:pPr>
      <w:r w:rsidRPr="007A7D3B">
        <w:rPr>
          <w:position w:val="-14"/>
        </w:rPr>
        <w:object w:dxaOrig="1960" w:dyaOrig="400" w14:anchorId="5B1618A0">
          <v:shape id="_x0000_i1033" type="#_x0000_t75" style="width:98.5pt;height:20pt" o:ole="">
            <v:imagedata r:id="rId28" o:title=""/>
          </v:shape>
          <o:OLEObject Type="Embed" ProgID="Equation.DSMT4" ShapeID="_x0000_i1033" DrawAspect="Content" ObjectID="_1443601209" r:id="rId29"/>
        </w:object>
      </w:r>
      <w:r>
        <w:t xml:space="preserve">             2.</w:t>
      </w:r>
      <w:r>
        <w:rPr>
          <w:position w:val="-10"/>
        </w:rPr>
        <w:t xml:space="preserve">   </w:t>
      </w:r>
      <w:r w:rsidRPr="007A7D3B">
        <w:object w:dxaOrig="2000" w:dyaOrig="360" w14:anchorId="11B314B4">
          <v:shape id="_x0000_i1034" type="#_x0000_t75" style="width:100pt;height:18.5pt" o:ole="">
            <v:imagedata r:id="rId30" o:title=""/>
          </v:shape>
          <o:OLEObject Type="Embed" ProgID="Equation.DSMT4" ShapeID="_x0000_i1034" DrawAspect="Content" ObjectID="_1443601210" r:id="rId31"/>
        </w:object>
      </w:r>
      <w:r>
        <w:rPr>
          <w:position w:val="-10"/>
        </w:rPr>
        <w:t xml:space="preserve">     </w:t>
      </w:r>
      <w:r>
        <w:t xml:space="preserve"> 3. </w:t>
      </w:r>
      <w:r w:rsidRPr="007A7D3B">
        <w:object w:dxaOrig="1780" w:dyaOrig="360" w14:anchorId="68FB7CF0">
          <v:shape id="_x0000_i1035" type="#_x0000_t75" style="width:89pt;height:18.5pt" o:ole="">
            <v:imagedata r:id="rId32" o:title=""/>
          </v:shape>
          <o:OLEObject Type="Embed" ProgID="Equation.DSMT4" ShapeID="_x0000_i1035" DrawAspect="Content" ObjectID="_1443601211" r:id="rId33"/>
        </w:object>
      </w:r>
    </w:p>
    <w:p w14:paraId="5EA4E345" w14:textId="082DC5C9" w:rsidR="00C23F9A" w:rsidRDefault="0075020E" w:rsidP="0075020E">
      <w:pPr>
        <w:rPr>
          <w:position w:val="-10"/>
        </w:rPr>
      </w:pPr>
      <w:r>
        <w:rPr>
          <w:position w:val="-10"/>
        </w:rPr>
        <w:t xml:space="preserve">                      </w:t>
      </w:r>
    </w:p>
    <w:p w14:paraId="26D7B55F" w14:textId="77777777" w:rsidR="004E36B2" w:rsidRDefault="004E36B2" w:rsidP="0075020E">
      <w:pPr>
        <w:rPr>
          <w:position w:val="-10"/>
        </w:rPr>
      </w:pPr>
    </w:p>
    <w:p w14:paraId="3C55BC74" w14:textId="77777777" w:rsidR="004E36B2" w:rsidRPr="0075020E" w:rsidRDefault="004E36B2" w:rsidP="0075020E"/>
    <w:p w14:paraId="4A0BD04E" w14:textId="77777777" w:rsidR="0075020E" w:rsidRDefault="0075020E" w:rsidP="0075020E">
      <w:pPr>
        <w:pStyle w:val="ListParagraph"/>
        <w:ind w:left="1440"/>
      </w:pPr>
    </w:p>
    <w:p w14:paraId="5FAAA6B1" w14:textId="4D11D27F" w:rsidR="00E030F2" w:rsidRDefault="00E030F2" w:rsidP="00E030F2">
      <w:pPr>
        <w:pStyle w:val="ListParagraph"/>
        <w:numPr>
          <w:ilvl w:val="0"/>
          <w:numId w:val="2"/>
        </w:numPr>
      </w:pPr>
      <w:r>
        <w:t>Solving equations</w:t>
      </w:r>
      <w:r w:rsidR="00B21FF2">
        <w:t xml:space="preserve"> </w:t>
      </w:r>
    </w:p>
    <w:p w14:paraId="07E277B7" w14:textId="5E7AE738" w:rsidR="0075020E" w:rsidRDefault="00D908E9" w:rsidP="0075020E">
      <w:pPr>
        <w:pStyle w:val="ListParagraph"/>
      </w:pPr>
      <w:r>
        <w:t xml:space="preserve">          </w:t>
      </w:r>
      <w:r w:rsidR="0075020E">
        <w:t xml:space="preserve">Solve  </w:t>
      </w:r>
      <w:r w:rsidR="00202179">
        <w:t xml:space="preserve">    </w:t>
      </w:r>
      <w:r w:rsidR="0075020E">
        <w:t xml:space="preserve">1. </w:t>
      </w:r>
      <w:r w:rsidR="0075020E" w:rsidRPr="0063664E">
        <w:rPr>
          <w:position w:val="-6"/>
        </w:rPr>
        <w:object w:dxaOrig="1320" w:dyaOrig="320" w14:anchorId="3FE0EF16">
          <v:shape id="_x0000_i1036" type="#_x0000_t75" style="width:66pt;height:16pt" o:ole="">
            <v:imagedata r:id="rId34" o:title=""/>
          </v:shape>
          <o:OLEObject Type="Embed" ProgID="Equation.DSMT4" ShapeID="_x0000_i1036" DrawAspect="Content" ObjectID="_1443601212" r:id="rId35"/>
        </w:object>
      </w:r>
      <w:r w:rsidR="0075020E">
        <w:t xml:space="preserve">     2.  </w:t>
      </w:r>
      <w:r w:rsidR="0075020E" w:rsidRPr="0063664E">
        <w:rPr>
          <w:position w:val="-6"/>
        </w:rPr>
        <w:object w:dxaOrig="2120" w:dyaOrig="320" w14:anchorId="26992FB5">
          <v:shape id="_x0000_i1037" type="#_x0000_t75" style="width:105.5pt;height:16pt" o:ole="">
            <v:imagedata r:id="rId36" o:title=""/>
          </v:shape>
          <o:OLEObject Type="Embed" ProgID="Equation.DSMT4" ShapeID="_x0000_i1037" DrawAspect="Content" ObjectID="_1443601213" r:id="rId37"/>
        </w:object>
      </w:r>
      <w:r w:rsidR="0075020E">
        <w:rPr>
          <w:position w:val="-6"/>
        </w:rPr>
        <w:t xml:space="preserve">    </w:t>
      </w:r>
      <w:r w:rsidR="0075020E">
        <w:t xml:space="preserve"> 3. </w:t>
      </w:r>
      <w:proofErr w:type="gramStart"/>
      <w:r w:rsidR="0075020E">
        <w:t>6c(</w:t>
      </w:r>
      <w:proofErr w:type="gramEnd"/>
      <w:r w:rsidR="0075020E">
        <w:t>2c-3)(3c+1)=0</w:t>
      </w:r>
    </w:p>
    <w:p w14:paraId="32DB9AA7" w14:textId="20CA86A0" w:rsidR="0075020E" w:rsidRDefault="0075020E" w:rsidP="0075020E">
      <w:pPr>
        <w:pStyle w:val="ListParagraph"/>
        <w:ind w:left="2160"/>
      </w:pPr>
    </w:p>
    <w:sectPr w:rsidR="007502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0100F9"/>
    <w:multiLevelType w:val="hybridMultilevel"/>
    <w:tmpl w:val="77E63E6E"/>
    <w:lvl w:ilvl="0" w:tplc="60564DA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D65AFC"/>
    <w:multiLevelType w:val="hybridMultilevel"/>
    <w:tmpl w:val="01F2F2DA"/>
    <w:lvl w:ilvl="0" w:tplc="A8D6A60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80F5E98"/>
    <w:multiLevelType w:val="hybridMultilevel"/>
    <w:tmpl w:val="CA521F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3B82C44"/>
    <w:multiLevelType w:val="hybridMultilevel"/>
    <w:tmpl w:val="91B8A9F6"/>
    <w:lvl w:ilvl="0" w:tplc="D0DAE8A4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52E260AF"/>
    <w:multiLevelType w:val="hybridMultilevel"/>
    <w:tmpl w:val="742E8178"/>
    <w:lvl w:ilvl="0" w:tplc="7A86C7B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E1568EB"/>
    <w:multiLevelType w:val="multilevel"/>
    <w:tmpl w:val="7E306764"/>
    <w:lvl w:ilvl="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575" w:hanging="495"/>
      </w:pPr>
      <w:rPr>
        <w:rFonts w:hint="default"/>
      </w:rPr>
    </w:lvl>
    <w:lvl w:ilvl="2">
      <w:start w:val="3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1800"/>
      </w:pPr>
      <w:rPr>
        <w:rFonts w:hint="default"/>
      </w:rPr>
    </w:lvl>
  </w:abstractNum>
  <w:abstractNum w:abstractNumId="6">
    <w:nsid w:val="75730AC8"/>
    <w:multiLevelType w:val="hybridMultilevel"/>
    <w:tmpl w:val="6308C460"/>
    <w:lvl w:ilvl="0" w:tplc="F548741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7DA62452"/>
    <w:multiLevelType w:val="hybridMultilevel"/>
    <w:tmpl w:val="84C050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912862"/>
    <w:multiLevelType w:val="hybridMultilevel"/>
    <w:tmpl w:val="E7C05206"/>
    <w:lvl w:ilvl="0" w:tplc="9F3A1FF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0"/>
  </w:num>
  <w:num w:numId="3">
    <w:abstractNumId w:val="8"/>
  </w:num>
  <w:num w:numId="4">
    <w:abstractNumId w:val="6"/>
  </w:num>
  <w:num w:numId="5">
    <w:abstractNumId w:val="4"/>
  </w:num>
  <w:num w:numId="6">
    <w:abstractNumId w:val="1"/>
  </w:num>
  <w:num w:numId="7">
    <w:abstractNumId w:val="5"/>
  </w:num>
  <w:num w:numId="8">
    <w:abstractNumId w:val="3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30F2"/>
    <w:rsid w:val="00045D11"/>
    <w:rsid w:val="00202179"/>
    <w:rsid w:val="004E36B2"/>
    <w:rsid w:val="00603817"/>
    <w:rsid w:val="00612D22"/>
    <w:rsid w:val="0068119C"/>
    <w:rsid w:val="0075020E"/>
    <w:rsid w:val="008A67DB"/>
    <w:rsid w:val="00B21FF2"/>
    <w:rsid w:val="00BF74BD"/>
    <w:rsid w:val="00C04376"/>
    <w:rsid w:val="00C23F9A"/>
    <w:rsid w:val="00D600B2"/>
    <w:rsid w:val="00D908E9"/>
    <w:rsid w:val="00E03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50140887"/>
  <w15:docId w15:val="{1C0798CE-43D3-44B6-A220-A47D6F8F31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30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2C9F7DBAFF7544EB84988D6743952EB" ma:contentTypeVersion="0" ma:contentTypeDescription="Create a new document." ma:contentTypeScope="" ma:versionID="d9b0d9ecdaa42b848703c49fa71998d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841905F-4FF0-45CB-B3C3-C37104EBB5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59DEB91A-16E5-4DAC-B7CE-03105C6A7C5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620332-2CCA-4145-A0DA-FCF6F451298C}">
  <ds:schemaRefs>
    <ds:schemaRef ds:uri="http://schemas.microsoft.com/office/2006/documentManagement/types"/>
    <ds:schemaRef ds:uri="http://purl.org/dc/terms/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http://schemas.openxmlformats.org/package/2006/metadata/core-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20</Words>
  <Characters>68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ovidence High School</Company>
  <LinksUpToDate>false</LinksUpToDate>
  <CharactersWithSpaces>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e.Tsai</dc:creator>
  <cp:lastModifiedBy>Christine.Tsai</cp:lastModifiedBy>
  <cp:revision>3</cp:revision>
  <dcterms:created xsi:type="dcterms:W3CDTF">2013-10-18T16:57:00Z</dcterms:created>
  <dcterms:modified xsi:type="dcterms:W3CDTF">2013-10-18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2C9F7DBAFF7544EB84988D6743952EB</vt:lpwstr>
  </property>
</Properties>
</file>